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2"/>
  </p:notesMasterIdLst>
  <p:handoutMasterIdLst>
    <p:handoutMasterId r:id="rId23"/>
  </p:handoutMasterIdLst>
  <p:sldIdLst>
    <p:sldId id="256" r:id="rId5"/>
    <p:sldId id="257" r:id="rId6"/>
    <p:sldId id="258" r:id="rId7"/>
    <p:sldId id="259" r:id="rId8"/>
    <p:sldId id="265" r:id="rId9"/>
    <p:sldId id="260" r:id="rId10"/>
    <p:sldId id="266" r:id="rId11"/>
    <p:sldId id="262" r:id="rId12"/>
    <p:sldId id="261" r:id="rId13"/>
    <p:sldId id="263" r:id="rId14"/>
    <p:sldId id="264" r:id="rId15"/>
    <p:sldId id="267" r:id="rId16"/>
    <p:sldId id="270" r:id="rId17"/>
    <p:sldId id="271" r:id="rId18"/>
    <p:sldId id="272" r:id="rId19"/>
    <p:sldId id="273" r:id="rId20"/>
    <p:sldId id="26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5294" autoAdjust="0"/>
  </p:normalViewPr>
  <p:slideViewPr>
    <p:cSldViewPr snapToGrid="0">
      <p:cViewPr>
        <p:scale>
          <a:sx n="80" d="100"/>
          <a:sy n="80" d="100"/>
        </p:scale>
        <p:origin x="378" y="6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2018-09-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2018-09-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88826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-1" y="5102352"/>
            <a:ext cx="12188826" cy="175564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2286000"/>
            <a:ext cx="9601200" cy="1517904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000" cap="all" baseline="0"/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056B7-329B-4E98-A7DE-1095F29C9987}" type="datetime1">
              <a:rPr lang="en-US" smtClean="0"/>
              <a:t>2018-09-21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274638"/>
            <a:ext cx="26289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8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0EAD2-84F0-424D-85FA-C85CE5D7B84D}" type="datetime1">
              <a:rPr lang="en-US" smtClean="0"/>
              <a:t>2018-09-21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335-28DE-461F-86D4-4A540BEA59B0}" type="datetime1">
              <a:rPr lang="en-US" smtClean="0"/>
              <a:t>2018-09-21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74320"/>
            <a:ext cx="12192000" cy="63093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130552"/>
            <a:ext cx="9601200" cy="2359152"/>
          </a:xfrm>
        </p:spPr>
        <p:txBody>
          <a:bodyPr anchor="b">
            <a:normAutofit/>
          </a:bodyPr>
          <a:lstStyle>
            <a:lvl1pPr algn="ctr">
              <a:defRPr sz="5400" b="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572000"/>
            <a:ext cx="96012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bg1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F9C1-51F7-4E92-A279-1FFCE980DDD9}" type="datetime1">
              <a:rPr lang="en-US" smtClean="0"/>
              <a:t>2018-09-21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4112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038D-FDC8-4BB1-AD53-DEF36236CCF5}" type="datetime1">
              <a:rPr lang="en-US" smtClean="0"/>
              <a:t>2018-09-21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112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729E3-7C8F-407D-B4C1-8AD873D40758}" type="datetime1">
              <a:rPr lang="en-US" smtClean="0"/>
              <a:t>2018-09-21</a:t>
            </a:fld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605C7-DA32-47E3-8E60-0B60D86BAF89}" type="datetime1">
              <a:rPr lang="en-US" smtClean="0"/>
              <a:t>2018-09-21</a:t>
            </a:fld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9260F-252E-49E9-8B36-9D774100BA25}" type="datetime1">
              <a:rPr lang="en-US" smtClean="0"/>
              <a:t>2018-09-21</a:t>
            </a:fld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58952"/>
            <a:ext cx="6629400" cy="533095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5DA44-6BB8-4FCD-946A-1E2EFA3D1A5F}" type="datetime1">
              <a:rPr lang="en-US" smtClean="0"/>
              <a:t>2018-09-21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301752" y="502920"/>
            <a:ext cx="6702552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2C8DE-E6DB-42D9-BE6D-D9F39E19B42A}" type="datetime1">
              <a:rPr lang="en-US" smtClean="0"/>
              <a:t>2018-09-21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58368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1120" y="467360"/>
            <a:ext cx="950976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901952"/>
            <a:ext cx="950976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41120" y="6601968"/>
            <a:ext cx="7159752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all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75776" y="6601968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2A66FFC4-1542-4DAA-837B-D6921D33E8CC}" type="datetime1">
              <a:rPr lang="en-US" smtClean="0"/>
              <a:pPr/>
              <a:t>2018-09-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10800" y="6601968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SzPct val="8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KN ECE 110 Exam 1</a:t>
            </a:r>
            <a:br>
              <a:rPr lang="en-US" dirty="0"/>
            </a:br>
            <a:r>
              <a:rPr lang="en-US" dirty="0"/>
              <a:t>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111556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teven Kolaczkowski</a:t>
            </a:r>
          </a:p>
          <a:p>
            <a:endParaRPr lang="en-US" dirty="0"/>
          </a:p>
          <a:p>
            <a:r>
              <a:rPr lang="en-US" dirty="0"/>
              <a:t>Michael Chen</a:t>
            </a:r>
          </a:p>
          <a:p>
            <a:r>
              <a:rPr lang="en-US" dirty="0" err="1"/>
              <a:t>Kanad</a:t>
            </a:r>
            <a:r>
              <a:rPr lang="en-US" dirty="0"/>
              <a:t> Sarkar</a:t>
            </a:r>
          </a:p>
          <a:p>
            <a:r>
              <a:rPr lang="en-US" dirty="0"/>
              <a:t>Joseph Ravichandran</a:t>
            </a: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0FFE7-35A5-4340-A83F-05B3F1CD6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ivider and Current Div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1464B-5278-48C4-B289-3EBEF27533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Voltage Divider Rule (VDR) in order to find the voltage across series resis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use Current Divider Rule (CDR) in order to find the current through parallel resis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8D201C-2FE0-4CBD-A49E-EDF7550908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430" t="33342" r="13716" b="51048"/>
          <a:stretch/>
        </p:blipFill>
        <p:spPr>
          <a:xfrm>
            <a:off x="2351810" y="2531820"/>
            <a:ext cx="7488380" cy="14339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6C69FC-C3DB-4A2B-B3C1-EDE10F5B96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616" t="70704" r="14918" b="18189"/>
          <a:stretch/>
        </p:blipFill>
        <p:spPr>
          <a:xfrm>
            <a:off x="1905016" y="4851949"/>
            <a:ext cx="8381967" cy="117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E85C4-E695-497A-901B-D1DB969AD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Adv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7F76D5-2853-4BDA-B943-0B8C36A9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your note sheet more like a study tool</a:t>
            </a:r>
          </a:p>
          <a:p>
            <a:r>
              <a:rPr lang="en-US" dirty="0"/>
              <a:t>Check your units</a:t>
            </a:r>
          </a:p>
          <a:p>
            <a:r>
              <a:rPr lang="en-US" dirty="0"/>
              <a:t>Use the practice exams on </a:t>
            </a:r>
            <a:r>
              <a:rPr lang="en-US" dirty="0" err="1"/>
              <a:t>PrairieLearn</a:t>
            </a:r>
            <a:endParaRPr lang="en-US" dirty="0"/>
          </a:p>
          <a:p>
            <a:r>
              <a:rPr lang="en-US" dirty="0"/>
              <a:t>Don’t spend too much time on questions you can’t answer</a:t>
            </a:r>
          </a:p>
          <a:p>
            <a:r>
              <a:rPr lang="en-US" dirty="0"/>
              <a:t>Spend time showing what you know</a:t>
            </a:r>
          </a:p>
          <a:p>
            <a:r>
              <a:rPr lang="en-US" dirty="0"/>
              <a:t>Study past exam</a:t>
            </a:r>
          </a:p>
        </p:txBody>
      </p:sp>
    </p:spTree>
    <p:extLst>
      <p:ext uri="{BB962C8B-B14F-4D97-AF65-F5344CB8AC3E}">
        <p14:creationId xmlns:p14="http://schemas.microsoft.com/office/powerpoint/2010/main" val="1907692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600B6-84E8-4D2E-9FA2-E1219FAB9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0B3E3-5FDA-4750-BA3B-4A8F96DCC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17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F7615-2D44-419E-9A40-11CCEE2B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584E5E0-4C60-4397-ACF7-DE69DD7932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773"/>
          <a:stretch/>
        </p:blipFill>
        <p:spPr>
          <a:xfrm>
            <a:off x="3927107" y="1244918"/>
            <a:ext cx="4337785" cy="91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00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95ED8-C319-4871-8EA1-25E8B4899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73250BF-CAE0-4B2A-A0DA-1725AF0068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48702" y="1084072"/>
            <a:ext cx="7694596" cy="21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23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00019-3478-4DAC-9A7C-0C861EA53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9D9D6BD-6550-4A86-805F-CBEE0BFFF5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54428" y="1084072"/>
            <a:ext cx="6683144" cy="123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48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0348-5F13-4F23-A94F-333B2FE05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48651CE-BC7F-43F8-AECF-F253FF2688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22049" y="1889543"/>
            <a:ext cx="5947902" cy="307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5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899CFD-CF9E-4AD5-955A-A279B9BC1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796" y="1307152"/>
            <a:ext cx="7622406" cy="340666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39A15C4-053F-46B4-A022-BD3C1D12FF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391819" y="2218794"/>
            <a:ext cx="3408360" cy="333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9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9CB40-D1F2-421A-B86A-BB96036E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Quantities and Their Uni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arge (Q): Intrinsic property of matter, the driving property behind electrical energy and forces</a:t>
                </a:r>
              </a:p>
              <a:p>
                <a:pPr lvl="1"/>
                <a:r>
                  <a:rPr lang="en-US" dirty="0"/>
                  <a:t>Units: Coulombs [C]</a:t>
                </a:r>
              </a:p>
              <a:p>
                <a:r>
                  <a:rPr lang="en-US" dirty="0"/>
                  <a:t>Current (I): The amount of charge that flows in a given tim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𝑚𝑝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Volta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: Think of this as the pressure pushing electrons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Coulomb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𝑜𝑙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: A materials opposition to charge flow</a:t>
                </a:r>
              </a:p>
              <a:p>
                <a:pPr lvl="1"/>
                <a:r>
                  <a:rPr lang="en-US" dirty="0"/>
                  <a:t>Units: Ohm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2716AD-C461-4FC7-8D49-A57E553B7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39973"/>
              </p:ext>
            </p:extLst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292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8CEE8-2136-4520-98FB-9DA253D91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, Power, and Their Many For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nergy: The ability of a substance to do work</a:t>
                </a:r>
              </a:p>
              <a:p>
                <a:pPr lvl="1"/>
                <a:r>
                  <a:rPr lang="en-US" dirty="0"/>
                  <a:t>Units: Joules [J]</a:t>
                </a:r>
              </a:p>
              <a:p>
                <a:pPr lvl="1"/>
                <a:r>
                  <a:rPr lang="en-US" dirty="0"/>
                  <a:t>Total Energy is always conserved</a:t>
                </a:r>
              </a:p>
              <a:p>
                <a:r>
                  <a:rPr lang="en-US" dirty="0"/>
                  <a:t>Power: The Rate at which Energy is absorbed or supplied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𝑎𝑡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</m:t>
                      </m:r>
                    </m:oMath>
                  </m:oMathPara>
                </a14:m>
                <a:endParaRPr lang="en-US" dirty="0"/>
              </a:p>
              <a:p>
                <a:pPr marL="365760" lvl="1" indent="0">
                  <a:buNone/>
                </a:pPr>
                <a:endParaRPr lang="en-US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𝑡</m:t>
                      </m:r>
                    </m:oMath>
                  </m:oMathPara>
                </a14:m>
                <a:endParaRPr lang="en-US" dirty="0"/>
              </a:p>
              <a:p>
                <a:pPr marL="45720" indent="0" algn="ctr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98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1B9CC-BDC7-4B95-8DDB-8BC1329604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apacitance (C): The ability of a device to store charg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𝑜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𝑜𝑙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𝑎𝑟𝑎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𝑎𝑝𝑎𝑐𝑖𝑡𝑜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factor of one half comes from the charging efficiency of the capacitor</a:t>
                </a:r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10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14F35FD-7B1F-45F0-84FF-6B4BD3A816A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What are the possible equation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𝑎𝑝𝑎𝑐𝑖𝑡𝑜𝑟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14F35FD-7B1F-45F0-84FF-6B4BD3A816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795" b="-14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0964DA-D748-48CA-A18F-EDF558D820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dirty="0"/>
              </a:p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/>
              </a:p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endParaRPr lang="en-US" dirty="0"/>
              </a:p>
              <a:p>
                <a:pPr marL="502920" indent="-457200">
                  <a:buFont typeface="Arial" pitchFamily="34" charset="0"/>
                  <a:buAutoNum type="alphaUcPeriod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0964DA-D748-48CA-A18F-EDF558D820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318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6A514-0A6D-4F63-B5AB-A51AC4A3A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hm’s Law and Resistive Elem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hm’s Law is a way of relating the voltage </a:t>
                </a:r>
                <a:r>
                  <a:rPr lang="en-US" i="1" dirty="0"/>
                  <a:t>across</a:t>
                </a:r>
                <a:r>
                  <a:rPr lang="en-US" dirty="0"/>
                  <a:t> and the current </a:t>
                </a:r>
                <a:r>
                  <a:rPr lang="en-US" i="1" dirty="0"/>
                  <a:t>through</a:t>
                </a:r>
                <a:r>
                  <a:rPr lang="en-US" dirty="0"/>
                  <a:t> a </a:t>
                </a:r>
                <a:r>
                  <a:rPr lang="en-US" b="1" i="1" u="sng" dirty="0"/>
                  <a:t>resistive</a:t>
                </a:r>
                <a:r>
                  <a:rPr lang="en-US" dirty="0"/>
                  <a:t> element.</a:t>
                </a:r>
              </a:p>
              <a:p>
                <a:pPr lvl="1"/>
                <a:r>
                  <a:rPr lang="en-US" dirty="0"/>
                  <a:t>Ohm’s law does NOT work for voltage sources or current sources</a:t>
                </a:r>
              </a:p>
              <a:p>
                <a:pPr lvl="1"/>
                <a:r>
                  <a:rPr lang="en-US" dirty="0"/>
                  <a:t>Ohm’s law does work for resistors.  </a:t>
                </a:r>
              </a:p>
              <a:p>
                <a:pPr lvl="2"/>
                <a:r>
                  <a:rPr lang="en-US" dirty="0"/>
                  <a:t>If you want to learn about other linear components, take ECE 210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 of an element can by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ower Dissipated by an element can be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3A0D-F193-4080-8503-27448A607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 the Equation of Power That Doesn’t Work for Resis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FA6DCE-5FEA-4626-9CA5-38E22447CD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b="0" dirty="0"/>
              </a:p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dirty="0"/>
              </a:p>
              <a:p>
                <a:pPr marL="50292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FA6DCE-5FEA-4626-9CA5-38E22447CD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118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324B0-2175-48E3-822C-EE1C1F3E7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and Parallel Combin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ries: It is impossible for current to flow through one element and not the other</a:t>
                </a:r>
              </a:p>
              <a:p>
                <a:pPr lvl="1"/>
                <a:r>
                  <a:rPr lang="en-US" dirty="0"/>
                  <a:t>Components in series always have the same </a:t>
                </a:r>
                <a:r>
                  <a:rPr lang="en-US" b="1" u="sng" dirty="0"/>
                  <a:t>Curr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/>
              </a:p>
              <a:p>
                <a:pPr lvl="1"/>
                <a:endParaRPr lang="en-US" i="1" dirty="0"/>
              </a:p>
              <a:p>
                <a:r>
                  <a:rPr lang="en-US" dirty="0"/>
                  <a:t>Parallel: Two components share </a:t>
                </a:r>
                <a:r>
                  <a:rPr lang="en-US" b="1" u="sng" dirty="0"/>
                  <a:t>BOTH</a:t>
                </a:r>
                <a:r>
                  <a:rPr lang="en-US" dirty="0"/>
                  <a:t> of their nodes</a:t>
                </a:r>
              </a:p>
              <a:p>
                <a:pPr lvl="1"/>
                <a:r>
                  <a:rPr lang="en-US" dirty="0"/>
                  <a:t>Components in parallel have the same voltag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 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we have two resist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B33BB0E-3892-44E1-B369-DFC6D69D61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37" t="-1835"/>
          <a:stretch/>
        </p:blipFill>
        <p:spPr>
          <a:xfrm>
            <a:off x="7543800" y="2331720"/>
            <a:ext cx="2438400" cy="8458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135DF1-9830-432D-89C9-522EF44513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3900" y="3732981"/>
            <a:ext cx="1638300" cy="174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2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7D76-0544-4B84-B2DD-65BF7187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s and Kirchhoff's Circuit Law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de: Any part of a circuit that is an </a:t>
                </a:r>
                <a:r>
                  <a:rPr lang="en-US" i="1" dirty="0"/>
                  <a:t>equipotential</a:t>
                </a:r>
              </a:p>
              <a:p>
                <a:pPr lvl="1"/>
                <a:r>
                  <a:rPr lang="en-US" dirty="0"/>
                  <a:t>Any connected wires with no element</a:t>
                </a:r>
              </a:p>
              <a:p>
                <a:pPr marL="365760" lvl="1" indent="0">
                  <a:buNone/>
                </a:pPr>
                <a:r>
                  <a:rPr lang="en-US" dirty="0"/>
                  <a:t>     in between</a:t>
                </a:r>
              </a:p>
              <a:p>
                <a:r>
                  <a:rPr lang="en-US" dirty="0"/>
                  <a:t>Kirchhoff’s Voltage Law</a:t>
                </a:r>
              </a:p>
              <a:p>
                <a:pPr lvl="1"/>
                <a:r>
                  <a:rPr lang="en-US" dirty="0"/>
                  <a:t>Conservation of Energy</a:t>
                </a:r>
              </a:p>
              <a:p>
                <a:pPr lvl="1"/>
                <a:r>
                  <a:rPr lang="en-US" dirty="0"/>
                  <a:t>Performed in a loop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ises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𝑜𝑝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Kirchhoff’s Current Law</a:t>
                </a:r>
              </a:p>
              <a:p>
                <a:pPr lvl="1"/>
                <a:r>
                  <a:rPr lang="en-US" dirty="0"/>
                  <a:t>Conservation of Charged</a:t>
                </a:r>
              </a:p>
              <a:p>
                <a:pPr lvl="1"/>
                <a:r>
                  <a:rPr lang="en-US" dirty="0"/>
                  <a:t>Performed on a node</a:t>
                </a:r>
              </a:p>
              <a:p>
                <a:pPr lvl="1"/>
                <a:r>
                  <a:rPr lang="en-US" dirty="0"/>
                  <a:t>Bubble Method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  <a:blipFill>
                <a:blip r:embed="rId2"/>
                <a:stretch>
                  <a:fillRect t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ircuit nodes">
            <a:extLst>
              <a:ext uri="{FF2B5EF4-FFF2-40B4-BE49-F238E27FC236}">
                <a16:creationId xmlns:a16="http://schemas.microsoft.com/office/drawing/2014/main" id="{6694068F-F137-4ED7-B99B-04668CCF1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968" y="2834640"/>
            <a:ext cx="5915828" cy="346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33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al banded presentation (widescreen).potx" id="{B406ACAC-00B1-42BF-BB2F-E3D15ABECF6C}" vid="{0B02E048-6427-466F-87B7-97BF0689D5BD}"/>
    </a:ext>
  </a:extLst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D65A2C9-CB67-4F36-A412-EEC1AD297F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0B0D886-CB8D-4564-A797-C05BC7D513A8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40262f94-9f35-4ac3-9a90-690165a166b7"/>
    <ds:schemaRef ds:uri="a4f35948-e619-41b3-aa29-22878b09cfd2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FAC2023F-644C-4F7E-8E8C-CDBE4A63C7D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al banded presentation (widescreen)</Template>
  <TotalTime>1106</TotalTime>
  <Words>552</Words>
  <Application>Microsoft Office PowerPoint</Application>
  <PresentationFormat>Widescreen</PresentationFormat>
  <Paragraphs>8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Banded Design Teal 16x9</vt:lpstr>
      <vt:lpstr>MathType 6.0 Equation</vt:lpstr>
      <vt:lpstr>HKN ECE 110 Exam 1 Review Session</vt:lpstr>
      <vt:lpstr>Important Quantities and Their Units</vt:lpstr>
      <vt:lpstr>Energy, Power, and Their Many Forms</vt:lpstr>
      <vt:lpstr>Capacitors</vt:lpstr>
      <vt:lpstr>What are the possible equations for E_capacitor </vt:lpstr>
      <vt:lpstr>Ohm’s Law and Resistive Elements</vt:lpstr>
      <vt:lpstr>Pick the Equation of Power That Doesn’t Work for Resistors</vt:lpstr>
      <vt:lpstr>Series and Parallel Combinations</vt:lpstr>
      <vt:lpstr>Nodes and Kirchhoff's Circuit Laws</vt:lpstr>
      <vt:lpstr>Voltage Divider and Current Divider</vt:lpstr>
      <vt:lpstr>Exam Advice</vt:lpstr>
      <vt:lpstr>Exampl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110 Exam 1 Review Session</dc:title>
  <dc:creator>Steven Kolaczkowski</dc:creator>
  <cp:lastModifiedBy>Steven Kolaczkowski</cp:lastModifiedBy>
  <cp:revision>21</cp:revision>
  <dcterms:created xsi:type="dcterms:W3CDTF">2018-09-22T00:38:02Z</dcterms:created>
  <dcterms:modified xsi:type="dcterms:W3CDTF">2018-09-22T19:0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